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9696" w:type="dxa"/>
        <w:tblLook w:val="04A0" w:firstRow="1" w:lastRow="0" w:firstColumn="1" w:lastColumn="0" w:noHBand="0" w:noVBand="1"/>
      </w:tblPr>
      <w:tblGrid>
        <w:gridCol w:w="4848"/>
        <w:gridCol w:w="4848"/>
      </w:tblGrid>
      <w:tr w:rsidR="005D5100" w:rsidTr="005D5100">
        <w:trPr>
          <w:trHeight w:val="6573"/>
        </w:trPr>
        <w:tc>
          <w:tcPr>
            <w:tcW w:w="4848" w:type="dxa"/>
          </w:tcPr>
          <w:p w:rsidR="005D5100" w:rsidRDefault="005D5100">
            <w:r>
              <w:t xml:space="preserve">Devin has a cell phone that costs $22.50 per month and $0.05 per minute.  </w:t>
            </w:r>
          </w:p>
          <w:p w:rsidR="005D5100" w:rsidRDefault="005D5100"/>
          <w:p w:rsidR="005D5100" w:rsidRDefault="005D5100"/>
          <w:p w:rsidR="005D5100" w:rsidRDefault="005D5100">
            <w:r>
              <w:t>What is the constant:</w:t>
            </w:r>
          </w:p>
          <w:p w:rsidR="005D5100" w:rsidRDefault="005D5100"/>
          <w:p w:rsidR="005D5100" w:rsidRDefault="005D5100"/>
          <w:p w:rsidR="005D5100" w:rsidRDefault="005D5100">
            <w:r>
              <w:t>Independent Variable:</w:t>
            </w:r>
          </w:p>
          <w:p w:rsidR="005D5100" w:rsidRDefault="005D5100"/>
          <w:p w:rsidR="005D5100" w:rsidRDefault="005D5100"/>
          <w:p w:rsidR="005D5100" w:rsidRDefault="005D5100"/>
          <w:p w:rsidR="005D5100" w:rsidRDefault="005D5100">
            <w:r>
              <w:t>Dependent Variable:</w:t>
            </w:r>
          </w:p>
        </w:tc>
        <w:tc>
          <w:tcPr>
            <w:tcW w:w="4848" w:type="dxa"/>
          </w:tcPr>
          <w:p w:rsidR="005D5100" w:rsidRDefault="005D5100" w:rsidP="005D5100">
            <w:r>
              <w:t xml:space="preserve">Write the function for Devin’s cell phone costs.  Let </w:t>
            </w:r>
            <w:proofErr w:type="spellStart"/>
            <w:r>
              <w:t>m</w:t>
            </w:r>
            <w:proofErr w:type="spellEnd"/>
            <w:r>
              <w:t xml:space="preserve"> stand for the number of minutes used in a month and t stand for the total cost of his bill for one month.</w:t>
            </w:r>
          </w:p>
        </w:tc>
      </w:tr>
      <w:tr w:rsidR="005D5100" w:rsidTr="005D5100">
        <w:trPr>
          <w:trHeight w:val="5843"/>
        </w:trPr>
        <w:tc>
          <w:tcPr>
            <w:tcW w:w="4848" w:type="dxa"/>
          </w:tcPr>
          <w:p w:rsidR="005D5100" w:rsidRDefault="005D5100">
            <w:r>
              <w:t>Create a table of values for the function.</w:t>
            </w:r>
          </w:p>
          <w:p w:rsidR="005D5100" w:rsidRDefault="005D5100">
            <w:r>
              <w:t>Use the domain of 75 minutes</w:t>
            </w:r>
            <w:r w:rsidR="003F3F0B">
              <w:t>,</w:t>
            </w:r>
            <w:r>
              <w:t xml:space="preserve"> 100 minutes</w:t>
            </w:r>
            <w:r w:rsidR="003F3F0B">
              <w:t>, and 125 minutes.</w:t>
            </w:r>
            <w:r>
              <w:t xml:space="preserve"> </w:t>
            </w:r>
          </w:p>
        </w:tc>
        <w:tc>
          <w:tcPr>
            <w:tcW w:w="4848" w:type="dxa"/>
          </w:tcPr>
          <w:p w:rsidR="005D5100" w:rsidRDefault="00900C32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295341</wp:posOffset>
                      </wp:positionH>
                      <wp:positionV relativeFrom="paragraph">
                        <wp:posOffset>3380893</wp:posOffset>
                      </wp:positionV>
                      <wp:extent cx="2648607" cy="0"/>
                      <wp:effectExtent l="0" t="76200" r="18415" b="114300"/>
                      <wp:wrapNone/>
                      <wp:docPr id="2" name="Straight Arrow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648607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2" o:spid="_x0000_s1026" type="#_x0000_t32" style="position:absolute;margin-left:23.25pt;margin-top:266.2pt;width:208.55pt;height:0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" strokecolor="#4579b8 [3044]">
                      <v:stroke endarrow="open"/>
                    </v:shape>
                  </w:pict>
                </mc:Fallback>
              </mc:AlternateContent>
            </w:r>
            <w:r w:rsidR="003F3F0B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279575</wp:posOffset>
                      </wp:positionH>
                      <wp:positionV relativeFrom="paragraph">
                        <wp:posOffset>369679</wp:posOffset>
                      </wp:positionV>
                      <wp:extent cx="15766" cy="3011214"/>
                      <wp:effectExtent l="95250" t="38100" r="60960" b="17780"/>
                      <wp:wrapNone/>
                      <wp:docPr id="1" name="Straight Arrow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15766" cy="3011214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Straight Arrow Connector 1" o:spid="_x0000_s1026" type="#_x0000_t32" style="position:absolute;margin-left:22pt;margin-top:29.1pt;width:1.25pt;height:237.1pt;flip:x y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" strokecolor="#4579b8 [3044]">
                      <v:stroke endarrow="open"/>
                    </v:shape>
                  </w:pict>
                </mc:Fallback>
              </mc:AlternateContent>
            </w:r>
            <w:r w:rsidR="003F3F0B">
              <w:t>Graph the function.</w:t>
            </w:r>
          </w:p>
        </w:tc>
      </w:tr>
    </w:tbl>
    <w:p w:rsidR="0076269A" w:rsidRDefault="0076269A"/>
    <w:tbl>
      <w:tblPr>
        <w:tblStyle w:val="TableGrid"/>
        <w:tblW w:w="9696" w:type="dxa"/>
        <w:tblLook w:val="04A0" w:firstRow="1" w:lastRow="0" w:firstColumn="1" w:lastColumn="0" w:noHBand="0" w:noVBand="1"/>
      </w:tblPr>
      <w:tblGrid>
        <w:gridCol w:w="4848"/>
        <w:gridCol w:w="4848"/>
      </w:tblGrid>
      <w:tr w:rsidR="00900C32" w:rsidTr="00922D66">
        <w:trPr>
          <w:trHeight w:val="6573"/>
        </w:trPr>
        <w:tc>
          <w:tcPr>
            <w:tcW w:w="4848" w:type="dxa"/>
          </w:tcPr>
          <w:p w:rsidR="00900C32" w:rsidRDefault="00900C32" w:rsidP="00922D66">
            <w:r>
              <w:lastRenderedPageBreak/>
              <w:t xml:space="preserve">Mrs. Bendit is buying her star students t-shirts.  She has to pay $25 for the company to design the logo on the shirt.  The cost per shirt is $10.  </w:t>
            </w:r>
          </w:p>
          <w:p w:rsidR="00900C32" w:rsidRDefault="00900C32" w:rsidP="00922D66"/>
          <w:p w:rsidR="00900C32" w:rsidRDefault="00900C32" w:rsidP="00922D66"/>
          <w:p w:rsidR="00900C32" w:rsidRDefault="00900C32" w:rsidP="00922D66">
            <w:r>
              <w:t>What is the constant:</w:t>
            </w:r>
          </w:p>
          <w:p w:rsidR="00900C32" w:rsidRDefault="00900C32" w:rsidP="00922D66"/>
          <w:p w:rsidR="00900C32" w:rsidRDefault="00900C32" w:rsidP="00922D66"/>
          <w:p w:rsidR="00900C32" w:rsidRDefault="00900C32" w:rsidP="00922D66">
            <w:r>
              <w:t>Independent Variable:</w:t>
            </w:r>
          </w:p>
          <w:p w:rsidR="00900C32" w:rsidRDefault="00900C32" w:rsidP="00922D66"/>
          <w:p w:rsidR="00900C32" w:rsidRDefault="00900C32" w:rsidP="00922D66"/>
          <w:p w:rsidR="00900C32" w:rsidRDefault="00900C32" w:rsidP="00922D66"/>
          <w:p w:rsidR="00900C32" w:rsidRDefault="00900C32" w:rsidP="00922D66">
            <w:r>
              <w:t>Dependent Variable:</w:t>
            </w:r>
          </w:p>
        </w:tc>
        <w:tc>
          <w:tcPr>
            <w:tcW w:w="4848" w:type="dxa"/>
          </w:tcPr>
          <w:p w:rsidR="00900C32" w:rsidRDefault="00900C32" w:rsidP="00765B8F">
            <w:r>
              <w:t xml:space="preserve">Write the function for </w:t>
            </w:r>
            <w:r>
              <w:t xml:space="preserve">Mrs. </w:t>
            </w:r>
            <w:proofErr w:type="spellStart"/>
            <w:r>
              <w:t>Bendit’s</w:t>
            </w:r>
            <w:proofErr w:type="spellEnd"/>
            <w:r>
              <w:t xml:space="preserve"> </w:t>
            </w:r>
            <w:r>
              <w:t>star t-shirts</w:t>
            </w:r>
            <w:r>
              <w:t xml:space="preserve">.  Let </w:t>
            </w:r>
            <w:r w:rsidR="00765B8F">
              <w:t>s</w:t>
            </w:r>
            <w:r>
              <w:t xml:space="preserve"> stand for the number of t-shirts she purchased</w:t>
            </w:r>
            <w:r>
              <w:t xml:space="preserve"> and </w:t>
            </w:r>
            <w:r w:rsidR="00765B8F">
              <w:t>t</w:t>
            </w:r>
            <w:r>
              <w:t xml:space="preserve"> stand for the total cost of h</w:t>
            </w:r>
            <w:r w:rsidR="00765B8F">
              <w:t>er t-shirt purchase</w:t>
            </w:r>
            <w:r>
              <w:t>.</w:t>
            </w:r>
          </w:p>
        </w:tc>
      </w:tr>
      <w:tr w:rsidR="00900C32" w:rsidTr="00922D66">
        <w:trPr>
          <w:trHeight w:val="5843"/>
        </w:trPr>
        <w:tc>
          <w:tcPr>
            <w:tcW w:w="4848" w:type="dxa"/>
          </w:tcPr>
          <w:p w:rsidR="00900C32" w:rsidRDefault="00900C32" w:rsidP="00922D66">
            <w:r>
              <w:t>Create a table of values for the function.</w:t>
            </w:r>
          </w:p>
          <w:p w:rsidR="00900C32" w:rsidRDefault="00900C32" w:rsidP="00765B8F">
            <w:r>
              <w:t xml:space="preserve">Use the domain of </w:t>
            </w:r>
            <w:r w:rsidR="00765B8F">
              <w:t>13 t-shirts</w:t>
            </w:r>
            <w:r>
              <w:t>,</w:t>
            </w:r>
            <w:r w:rsidR="00765B8F">
              <w:t xml:space="preserve"> 21 t-shirts</w:t>
            </w:r>
            <w:proofErr w:type="gramStart"/>
            <w:r w:rsidR="00765B8F">
              <w:t>,  28</w:t>
            </w:r>
            <w:proofErr w:type="gramEnd"/>
            <w:r w:rsidR="00765B8F">
              <w:t xml:space="preserve"> t-shirts, and 43 t-shirts</w:t>
            </w:r>
            <w:r>
              <w:t xml:space="preserve">. </w:t>
            </w:r>
          </w:p>
        </w:tc>
        <w:tc>
          <w:tcPr>
            <w:tcW w:w="4848" w:type="dxa"/>
          </w:tcPr>
          <w:p w:rsidR="00900C32" w:rsidRDefault="00900C32" w:rsidP="00922D66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34752572" wp14:editId="0D2A5697">
                      <wp:simplePos x="0" y="0"/>
                      <wp:positionH relativeFrom="column">
                        <wp:posOffset>295341</wp:posOffset>
                      </wp:positionH>
                      <wp:positionV relativeFrom="paragraph">
                        <wp:posOffset>3380893</wp:posOffset>
                      </wp:positionV>
                      <wp:extent cx="2648607" cy="0"/>
                      <wp:effectExtent l="0" t="76200" r="18415" b="114300"/>
                      <wp:wrapNone/>
                      <wp:docPr id="3" name="Straight Arrow Connector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648607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id="Straight Arrow Connector 3" o:spid="_x0000_s1026" type="#_x0000_t32" style="position:absolute;margin-left:23.25pt;margin-top:266.2pt;width:208.55pt;height:0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" strokecolor="#4579b8 [3044]">
                      <v:stroke endarrow="open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2C489FF8" wp14:editId="792DC103">
                      <wp:simplePos x="0" y="0"/>
                      <wp:positionH relativeFrom="column">
                        <wp:posOffset>279575</wp:posOffset>
                      </wp:positionH>
                      <wp:positionV relativeFrom="paragraph">
                        <wp:posOffset>369679</wp:posOffset>
                      </wp:positionV>
                      <wp:extent cx="15766" cy="3011214"/>
                      <wp:effectExtent l="95250" t="38100" r="60960" b="17780"/>
                      <wp:wrapNone/>
                      <wp:docPr id="4" name="Straight Arrow Connector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15766" cy="3011214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Straight Arrow Connector 4" o:spid="_x0000_s1026" type="#_x0000_t32" style="position:absolute;margin-left:22pt;margin-top:29.1pt;width:1.25pt;height:237.1pt;flip:x y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" strokecolor="#4579b8 [3044]">
                      <v:stroke endarrow="open"/>
                    </v:shape>
                  </w:pict>
                </mc:Fallback>
              </mc:AlternateContent>
            </w:r>
            <w:r>
              <w:t>Graph the function.</w:t>
            </w:r>
          </w:p>
        </w:tc>
      </w:tr>
    </w:tbl>
    <w:p w:rsidR="00900C32" w:rsidRDefault="00900C32"/>
    <w:tbl>
      <w:tblPr>
        <w:tblStyle w:val="TableGrid"/>
        <w:tblW w:w="9696" w:type="dxa"/>
        <w:tblLook w:val="04A0" w:firstRow="1" w:lastRow="0" w:firstColumn="1" w:lastColumn="0" w:noHBand="0" w:noVBand="1"/>
      </w:tblPr>
      <w:tblGrid>
        <w:gridCol w:w="4848"/>
        <w:gridCol w:w="4848"/>
      </w:tblGrid>
      <w:tr w:rsidR="00765B8F" w:rsidTr="00922D66">
        <w:trPr>
          <w:trHeight w:val="6573"/>
        </w:trPr>
        <w:tc>
          <w:tcPr>
            <w:tcW w:w="4848" w:type="dxa"/>
          </w:tcPr>
          <w:p w:rsidR="00765B8F" w:rsidRDefault="00A94F86" w:rsidP="00922D66">
            <w:r w:rsidRPr="00A94F86">
              <w:rPr>
                <w:position w:val="-12"/>
              </w:rPr>
              <w:object w:dxaOrig="156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8.2pt;height:18.6pt" o:ole="">
                  <v:imagedata r:id="rId7" o:title=""/>
                </v:shape>
                <o:OLEObject Type="Embed" ProgID="Equation.DSMT4" ShapeID="_x0000_i1025" DrawAspect="Content" ObjectID="_1393842132" r:id="rId8"/>
              </w:object>
            </w:r>
          </w:p>
          <w:p w:rsidR="00765B8F" w:rsidRDefault="00765B8F" w:rsidP="00922D66"/>
          <w:p w:rsidR="00765B8F" w:rsidRDefault="00765B8F" w:rsidP="00922D66">
            <w:r>
              <w:t>What is the constant:</w:t>
            </w:r>
          </w:p>
          <w:p w:rsidR="00765B8F" w:rsidRDefault="00765B8F" w:rsidP="00922D66"/>
          <w:p w:rsidR="00765B8F" w:rsidRDefault="00765B8F" w:rsidP="00922D66"/>
          <w:p w:rsidR="00765B8F" w:rsidRDefault="00765B8F" w:rsidP="00922D66">
            <w:r>
              <w:t>Independent Variable:</w:t>
            </w:r>
          </w:p>
          <w:p w:rsidR="00765B8F" w:rsidRDefault="00765B8F" w:rsidP="00922D66"/>
          <w:p w:rsidR="00765B8F" w:rsidRDefault="00765B8F" w:rsidP="00922D66"/>
          <w:p w:rsidR="00765B8F" w:rsidRDefault="00765B8F" w:rsidP="00922D66"/>
          <w:p w:rsidR="00765B8F" w:rsidRDefault="00765B8F" w:rsidP="00922D66">
            <w:r>
              <w:t>Dependent Variable:</w:t>
            </w:r>
          </w:p>
        </w:tc>
        <w:tc>
          <w:tcPr>
            <w:tcW w:w="4848" w:type="dxa"/>
          </w:tcPr>
          <w:p w:rsidR="00765B8F" w:rsidRDefault="00A94F86" w:rsidP="00922D66">
            <w:r>
              <w:t>Write a word problem for the function that is given.</w:t>
            </w:r>
          </w:p>
        </w:tc>
      </w:tr>
      <w:tr w:rsidR="00765B8F" w:rsidTr="00922D66">
        <w:trPr>
          <w:trHeight w:val="5843"/>
        </w:trPr>
        <w:tc>
          <w:tcPr>
            <w:tcW w:w="4848" w:type="dxa"/>
          </w:tcPr>
          <w:p w:rsidR="00765B8F" w:rsidRDefault="00765B8F" w:rsidP="00922D66">
            <w:r>
              <w:t>Create a table of values for the function.</w:t>
            </w:r>
          </w:p>
          <w:p w:rsidR="00765B8F" w:rsidRDefault="00765B8F" w:rsidP="00922D66"/>
        </w:tc>
        <w:tc>
          <w:tcPr>
            <w:tcW w:w="4848" w:type="dxa"/>
          </w:tcPr>
          <w:p w:rsidR="00A94F86" w:rsidRDefault="00765B8F" w:rsidP="00922D66">
            <w:r>
              <w:t>Graph the function.</w:t>
            </w:r>
            <w:r w:rsidR="00A94F86">
              <w:rPr>
                <w:noProof/>
              </w:rPr>
              <w:drawing>
                <wp:anchor distT="0" distB="0" distL="114300" distR="114300" simplePos="0" relativeHeight="251665408" behindDoc="0" locked="0" layoutInCell="1" allowOverlap="1" wp14:anchorId="485C5EF9" wp14:editId="1519E706">
                  <wp:simplePos x="0" y="0"/>
                  <wp:positionH relativeFrom="column">
                    <wp:posOffset>107950</wp:posOffset>
                  </wp:positionH>
                  <wp:positionV relativeFrom="paragraph">
                    <wp:posOffset>628650</wp:posOffset>
                  </wp:positionV>
                  <wp:extent cx="2609850" cy="2181225"/>
                  <wp:effectExtent l="0" t="0" r="0" b="9525"/>
                  <wp:wrapSquare wrapText="bothSides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09850" cy="21812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:rsidR="00A94F86" w:rsidRPr="00A94F86" w:rsidRDefault="00A94F86" w:rsidP="00A94F86"/>
          <w:p w:rsidR="00A94F86" w:rsidRPr="00A94F86" w:rsidRDefault="00A94F86" w:rsidP="00A94F86"/>
          <w:p w:rsidR="00A94F86" w:rsidRPr="00A94F86" w:rsidRDefault="00A94F86" w:rsidP="00A94F86"/>
          <w:p w:rsidR="00A94F86" w:rsidRPr="00A94F86" w:rsidRDefault="00A94F86" w:rsidP="00A94F86">
            <w:r>
              <w:t>Domain:</w:t>
            </w:r>
          </w:p>
          <w:p w:rsidR="00A94F86" w:rsidRPr="00A94F86" w:rsidRDefault="00A94F86" w:rsidP="00A94F86"/>
          <w:p w:rsidR="00A94F86" w:rsidRPr="00A94F86" w:rsidRDefault="00A94F86" w:rsidP="00A94F86">
            <w:r>
              <w:t>Range:</w:t>
            </w:r>
          </w:p>
          <w:p w:rsidR="00A94F86" w:rsidRPr="00A94F86" w:rsidRDefault="00A94F86" w:rsidP="00A94F86"/>
        </w:tc>
      </w:tr>
    </w:tbl>
    <w:p w:rsidR="00765B8F" w:rsidRDefault="00765B8F"/>
    <w:tbl>
      <w:tblPr>
        <w:tblStyle w:val="TableGrid"/>
        <w:tblW w:w="9696" w:type="dxa"/>
        <w:tblLook w:val="04A0" w:firstRow="1" w:lastRow="0" w:firstColumn="1" w:lastColumn="0" w:noHBand="0" w:noVBand="1"/>
      </w:tblPr>
      <w:tblGrid>
        <w:gridCol w:w="4848"/>
        <w:gridCol w:w="4848"/>
      </w:tblGrid>
      <w:tr w:rsidR="00A94F86" w:rsidTr="00922D66">
        <w:trPr>
          <w:trHeight w:val="6573"/>
        </w:trPr>
        <w:tc>
          <w:tcPr>
            <w:tcW w:w="4848" w:type="dxa"/>
          </w:tcPr>
          <w:p w:rsidR="00A94F86" w:rsidRDefault="00A94F86" w:rsidP="00922D66">
            <w:r w:rsidRPr="00A94F86">
              <w:rPr>
                <w:position w:val="-26"/>
              </w:rPr>
              <w:object w:dxaOrig="1820" w:dyaOrig="700">
                <v:shape id="_x0000_i1026" type="#_x0000_t75" style="width:90.6pt;height:34.75pt" o:ole="">
                  <v:imagedata r:id="rId10" o:title=""/>
                </v:shape>
                <o:OLEObject Type="Embed" ProgID="Equation.DSMT4" ShapeID="_x0000_i1026" DrawAspect="Content" ObjectID="_1393842133" r:id="rId11"/>
              </w:object>
            </w:r>
          </w:p>
          <w:p w:rsidR="00A94F86" w:rsidRDefault="00A94F86" w:rsidP="00922D66"/>
          <w:p w:rsidR="00A94F86" w:rsidRDefault="00A94F86" w:rsidP="00922D66">
            <w:r>
              <w:t>What is the constant:</w:t>
            </w:r>
          </w:p>
          <w:p w:rsidR="00A94F86" w:rsidRDefault="00A94F86" w:rsidP="00922D66"/>
          <w:p w:rsidR="00A94F86" w:rsidRDefault="00A94F86" w:rsidP="00922D66"/>
          <w:p w:rsidR="00A94F86" w:rsidRDefault="00A94F86" w:rsidP="00922D66">
            <w:r>
              <w:t>Independent Variable:</w:t>
            </w:r>
          </w:p>
          <w:p w:rsidR="00A94F86" w:rsidRDefault="00A94F86" w:rsidP="00922D66"/>
          <w:p w:rsidR="00A94F86" w:rsidRDefault="00A94F86" w:rsidP="00922D66"/>
          <w:p w:rsidR="00A94F86" w:rsidRDefault="00A94F86" w:rsidP="00922D66"/>
          <w:p w:rsidR="00A94F86" w:rsidRDefault="00A94F86" w:rsidP="00922D66">
            <w:r>
              <w:t>Dependent Variable:</w:t>
            </w:r>
          </w:p>
        </w:tc>
        <w:tc>
          <w:tcPr>
            <w:tcW w:w="4848" w:type="dxa"/>
          </w:tcPr>
          <w:p w:rsidR="00A94F86" w:rsidRDefault="00A94F86" w:rsidP="00922D66">
            <w:r>
              <w:t>Write a word problem for the function that is given.</w:t>
            </w:r>
          </w:p>
        </w:tc>
      </w:tr>
      <w:tr w:rsidR="00A94F86" w:rsidTr="00922D66">
        <w:trPr>
          <w:trHeight w:val="5843"/>
        </w:trPr>
        <w:tc>
          <w:tcPr>
            <w:tcW w:w="4848" w:type="dxa"/>
          </w:tcPr>
          <w:p w:rsidR="00A94F86" w:rsidRDefault="00A94F86" w:rsidP="00922D66">
            <w:r>
              <w:t>Create a table of values for the function.</w:t>
            </w:r>
          </w:p>
          <w:p w:rsidR="00A94F86" w:rsidRDefault="00A94F86" w:rsidP="00922D66"/>
        </w:tc>
        <w:tc>
          <w:tcPr>
            <w:tcW w:w="4848" w:type="dxa"/>
          </w:tcPr>
          <w:p w:rsidR="00A94F86" w:rsidRDefault="00A94F86" w:rsidP="00922D66">
            <w:r>
              <w:t>Graph the function.</w:t>
            </w:r>
          </w:p>
          <w:p w:rsidR="00A94F86" w:rsidRDefault="00A94F86" w:rsidP="00922D66">
            <w:r>
              <w:rPr>
                <w:noProof/>
              </w:rPr>
              <w:drawing>
                <wp:anchor distT="0" distB="0" distL="114300" distR="114300" simplePos="0" relativeHeight="251667456" behindDoc="0" locked="0" layoutInCell="1" allowOverlap="1" wp14:anchorId="75F383F7" wp14:editId="1A1A8EDF">
                  <wp:simplePos x="0" y="0"/>
                  <wp:positionH relativeFrom="column">
                    <wp:posOffset>107315</wp:posOffset>
                  </wp:positionH>
                  <wp:positionV relativeFrom="paragraph">
                    <wp:posOffset>202565</wp:posOffset>
                  </wp:positionV>
                  <wp:extent cx="2609850" cy="2181225"/>
                  <wp:effectExtent l="0" t="0" r="0" b="9525"/>
                  <wp:wrapSquare wrapText="bothSides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09850" cy="21812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:rsidR="00A94F86" w:rsidRPr="00A94F86" w:rsidRDefault="00A94F86" w:rsidP="00A94F86"/>
          <w:p w:rsidR="00A94F86" w:rsidRPr="00A94F86" w:rsidRDefault="00A94F86" w:rsidP="00A94F86">
            <w:r>
              <w:t>Domain:</w:t>
            </w:r>
          </w:p>
          <w:p w:rsidR="00A94F86" w:rsidRPr="00A94F86" w:rsidRDefault="00A94F86" w:rsidP="00A94F86"/>
          <w:p w:rsidR="00A94F86" w:rsidRPr="00A94F86" w:rsidRDefault="00A94F86" w:rsidP="00A94F86">
            <w:r>
              <w:t>Range:</w:t>
            </w:r>
            <w:bookmarkStart w:id="0" w:name="_GoBack"/>
            <w:bookmarkEnd w:id="0"/>
          </w:p>
          <w:p w:rsidR="00A94F86" w:rsidRPr="00A94F86" w:rsidRDefault="00A94F86" w:rsidP="00A94F86"/>
          <w:p w:rsidR="00A94F86" w:rsidRPr="00A94F86" w:rsidRDefault="00A94F86" w:rsidP="00A94F86"/>
          <w:p w:rsidR="00A94F86" w:rsidRPr="00A94F86" w:rsidRDefault="00A94F86" w:rsidP="00A94F86"/>
        </w:tc>
      </w:tr>
    </w:tbl>
    <w:p w:rsidR="00A94F86" w:rsidRDefault="00A94F86"/>
    <w:sectPr w:rsidR="00A94F8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55B3C" w:rsidRDefault="00955B3C" w:rsidP="00765B8F">
      <w:r>
        <w:separator/>
      </w:r>
    </w:p>
  </w:endnote>
  <w:endnote w:type="continuationSeparator" w:id="0">
    <w:p w:rsidR="00955B3C" w:rsidRDefault="00955B3C" w:rsidP="00765B8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55B3C" w:rsidRDefault="00955B3C" w:rsidP="00765B8F">
      <w:r>
        <w:separator/>
      </w:r>
    </w:p>
  </w:footnote>
  <w:footnote w:type="continuationSeparator" w:id="0">
    <w:p w:rsidR="00955B3C" w:rsidRDefault="00955B3C" w:rsidP="00765B8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D5100"/>
    <w:rsid w:val="00007394"/>
    <w:rsid w:val="00011C3C"/>
    <w:rsid w:val="000125E2"/>
    <w:rsid w:val="0009480F"/>
    <w:rsid w:val="000C2C59"/>
    <w:rsid w:val="000D2038"/>
    <w:rsid w:val="001705EA"/>
    <w:rsid w:val="001C4F02"/>
    <w:rsid w:val="001D025A"/>
    <w:rsid w:val="0020365A"/>
    <w:rsid w:val="002A5563"/>
    <w:rsid w:val="002B0EE7"/>
    <w:rsid w:val="002F5CD7"/>
    <w:rsid w:val="00306A4C"/>
    <w:rsid w:val="003250A6"/>
    <w:rsid w:val="00332E54"/>
    <w:rsid w:val="00356622"/>
    <w:rsid w:val="00382A90"/>
    <w:rsid w:val="003942BB"/>
    <w:rsid w:val="003B4CC6"/>
    <w:rsid w:val="003C6787"/>
    <w:rsid w:val="003D13CD"/>
    <w:rsid w:val="003D78F8"/>
    <w:rsid w:val="003F3F0B"/>
    <w:rsid w:val="004246F6"/>
    <w:rsid w:val="00435463"/>
    <w:rsid w:val="00435E4B"/>
    <w:rsid w:val="004554EB"/>
    <w:rsid w:val="00474659"/>
    <w:rsid w:val="0049079F"/>
    <w:rsid w:val="004F3760"/>
    <w:rsid w:val="00520138"/>
    <w:rsid w:val="00581BD6"/>
    <w:rsid w:val="005917F1"/>
    <w:rsid w:val="005D5100"/>
    <w:rsid w:val="006003CB"/>
    <w:rsid w:val="00601E63"/>
    <w:rsid w:val="006403F0"/>
    <w:rsid w:val="006F0351"/>
    <w:rsid w:val="006F36C0"/>
    <w:rsid w:val="006F7B53"/>
    <w:rsid w:val="007025FB"/>
    <w:rsid w:val="0076269A"/>
    <w:rsid w:val="0076540A"/>
    <w:rsid w:val="00765B8F"/>
    <w:rsid w:val="00786B12"/>
    <w:rsid w:val="007B7F8B"/>
    <w:rsid w:val="007D5C6D"/>
    <w:rsid w:val="008274B9"/>
    <w:rsid w:val="008319E5"/>
    <w:rsid w:val="00834375"/>
    <w:rsid w:val="00866585"/>
    <w:rsid w:val="00874AD1"/>
    <w:rsid w:val="008931A1"/>
    <w:rsid w:val="008A41B4"/>
    <w:rsid w:val="008B0314"/>
    <w:rsid w:val="008C3817"/>
    <w:rsid w:val="008C399E"/>
    <w:rsid w:val="008C4C52"/>
    <w:rsid w:val="00900C32"/>
    <w:rsid w:val="00955B3C"/>
    <w:rsid w:val="009A6142"/>
    <w:rsid w:val="009B00A9"/>
    <w:rsid w:val="00A07FB5"/>
    <w:rsid w:val="00A213EB"/>
    <w:rsid w:val="00A501E7"/>
    <w:rsid w:val="00A94F86"/>
    <w:rsid w:val="00A971BD"/>
    <w:rsid w:val="00AA76F2"/>
    <w:rsid w:val="00AB1C7C"/>
    <w:rsid w:val="00B15271"/>
    <w:rsid w:val="00B447EE"/>
    <w:rsid w:val="00B57659"/>
    <w:rsid w:val="00B637AD"/>
    <w:rsid w:val="00B96D42"/>
    <w:rsid w:val="00BB5A78"/>
    <w:rsid w:val="00BD7C29"/>
    <w:rsid w:val="00C10F58"/>
    <w:rsid w:val="00C11AA8"/>
    <w:rsid w:val="00C15A85"/>
    <w:rsid w:val="00C33520"/>
    <w:rsid w:val="00C455C3"/>
    <w:rsid w:val="00C60021"/>
    <w:rsid w:val="00C77A3A"/>
    <w:rsid w:val="00CA13DD"/>
    <w:rsid w:val="00CB600B"/>
    <w:rsid w:val="00CC2489"/>
    <w:rsid w:val="00D13BA6"/>
    <w:rsid w:val="00D50046"/>
    <w:rsid w:val="00D54ED0"/>
    <w:rsid w:val="00DA486C"/>
    <w:rsid w:val="00DB57D6"/>
    <w:rsid w:val="00E15C35"/>
    <w:rsid w:val="00E27608"/>
    <w:rsid w:val="00F27E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76F2"/>
    <w:pPr>
      <w:spacing w:after="0"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D510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765B8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65B8F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765B8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65B8F"/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76F2"/>
    <w:pPr>
      <w:spacing w:after="0"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D510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765B8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65B8F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765B8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65B8F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6</TotalTime>
  <Pages>4</Pages>
  <Words>215</Words>
  <Characters>1227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1</cp:revision>
  <dcterms:created xsi:type="dcterms:W3CDTF">2012-03-21T16:27:00Z</dcterms:created>
  <dcterms:modified xsi:type="dcterms:W3CDTF">2012-03-21T17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